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738E" w:rsidRPr="009967DF" w:rsidRDefault="00A1738E" w:rsidP="00A1738E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  <w:t>Міністерство освіти і науки України</w:t>
      </w:r>
    </w:p>
    <w:p w:rsidR="00A1738E" w:rsidRPr="009967DF" w:rsidRDefault="00A1738E" w:rsidP="00A1738E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  <w:t>Національний технічний університет України</w:t>
      </w:r>
    </w:p>
    <w:p w:rsidR="00A1738E" w:rsidRPr="009967DF" w:rsidRDefault="00A1738E" w:rsidP="00A1738E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  <w:t>“Київський політехнічний інститут”</w:t>
      </w: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4"/>
          <w:u w:val="single"/>
        </w:rPr>
      </w:pPr>
      <w:r w:rsidRPr="009967DF">
        <w:rPr>
          <w:rFonts w:ascii="Times New Roman" w:hAnsi="Times New Roman" w:cs="Times New Roman"/>
          <w:sz w:val="28"/>
          <w:szCs w:val="24"/>
          <w:u w:val="single"/>
          <w:lang w:val="uk-UA"/>
        </w:rPr>
        <w:t>ІПСА</w:t>
      </w:r>
    </w:p>
    <w:p w:rsidR="00A1738E" w:rsidRPr="009967DF" w:rsidRDefault="00A1738E" w:rsidP="00A1738E">
      <w:pPr>
        <w:tabs>
          <w:tab w:val="left" w:leader="underscore" w:pos="89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u w:val="single"/>
          <w:lang w:val="uk-UA"/>
        </w:rPr>
      </w:pPr>
      <w:r w:rsidRPr="009967DF">
        <w:rPr>
          <w:rFonts w:ascii="Times New Roman" w:hAnsi="Times New Roman" w:cs="Times New Roman"/>
          <w:sz w:val="28"/>
          <w:szCs w:val="24"/>
          <w:u w:val="single"/>
          <w:lang w:val="uk-UA"/>
        </w:rPr>
        <w:t>Кафедра Системного проектування</w:t>
      </w: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  <w:r w:rsidRPr="009967DF">
        <w:tab/>
      </w: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pStyle w:val="31"/>
        <w:tabs>
          <w:tab w:val="left" w:pos="720"/>
        </w:tabs>
        <w:spacing w:line="240" w:lineRule="auto"/>
        <w:ind w:left="1418" w:firstLine="0"/>
        <w:rPr>
          <w:lang w:val="ru-RU"/>
        </w:rPr>
      </w:pPr>
    </w:p>
    <w:p w:rsidR="00A1738E" w:rsidRPr="009967DF" w:rsidRDefault="00A1738E" w:rsidP="00A1738E">
      <w:pPr>
        <w:tabs>
          <w:tab w:val="left" w:leader="underscore" w:pos="9631"/>
        </w:tabs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4"/>
          <w:lang w:val="uk-UA"/>
        </w:rPr>
      </w:pPr>
    </w:p>
    <w:p w:rsidR="00A1738E" w:rsidRPr="009967DF" w:rsidRDefault="00A1738E" w:rsidP="00A1738E">
      <w:pPr>
        <w:pStyle w:val="7"/>
        <w:rPr>
          <w:sz w:val="28"/>
          <w:lang w:val="ru-RU"/>
        </w:rPr>
      </w:pPr>
      <w:r w:rsidRPr="009967DF">
        <w:rPr>
          <w:sz w:val="28"/>
          <w:lang w:val="ru-RU"/>
        </w:rPr>
        <w:t>ЗВіТ</w:t>
      </w:r>
    </w:p>
    <w:p w:rsidR="00A1738E" w:rsidRPr="009967DF" w:rsidRDefault="00A1738E" w:rsidP="00A1738E">
      <w:pPr>
        <w:tabs>
          <w:tab w:val="left" w:leader="underscore" w:pos="9631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9631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0334AA" w:rsidRDefault="00A1738E" w:rsidP="00A1738E">
      <w:pPr>
        <w:tabs>
          <w:tab w:val="right" w:leader="underscore" w:pos="89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до </w:t>
      </w:r>
      <w:r w:rsidRPr="009967DF">
        <w:rPr>
          <w:rFonts w:ascii="Times New Roman" w:hAnsi="Times New Roman" w:cs="Times New Roman"/>
          <w:sz w:val="28"/>
          <w:szCs w:val="24"/>
        </w:rPr>
        <w:t>лабораторної</w:t>
      </w: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роботи</w:t>
      </w:r>
      <w:r w:rsidR="00D92AE4"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№</w:t>
      </w:r>
      <w:r w:rsidR="001855AA" w:rsidRPr="000334AA">
        <w:rPr>
          <w:rFonts w:ascii="Times New Roman" w:hAnsi="Times New Roman" w:cs="Times New Roman"/>
          <w:sz w:val="28"/>
          <w:szCs w:val="24"/>
        </w:rPr>
        <w:t>4</w:t>
      </w:r>
    </w:p>
    <w:p w:rsidR="00A1738E" w:rsidRPr="009967DF" w:rsidRDefault="00A1738E" w:rsidP="00A1738E">
      <w:pPr>
        <w:tabs>
          <w:tab w:val="right" w:leader="underscore" w:pos="89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right" w:leader="underscore" w:pos="890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з дисципліни “</w:t>
      </w:r>
      <w:proofErr w:type="spellStart"/>
      <w:r w:rsidR="00A55E53" w:rsidRPr="009967DF">
        <w:rPr>
          <w:rFonts w:ascii="Times New Roman" w:hAnsi="Times New Roman" w:cs="Times New Roman"/>
          <w:sz w:val="28"/>
          <w:szCs w:val="24"/>
          <w:lang w:val="uk-UA"/>
        </w:rPr>
        <w:t>Розпод</w:t>
      </w:r>
      <w:proofErr w:type="spellEnd"/>
      <w:r w:rsidR="00A55E53" w:rsidRPr="009967DF">
        <w:rPr>
          <w:rFonts w:ascii="Times New Roman" w:hAnsi="Times New Roman" w:cs="Times New Roman"/>
          <w:sz w:val="28"/>
          <w:szCs w:val="24"/>
          <w:lang w:val="en-US"/>
        </w:rPr>
        <w:t>i</w:t>
      </w:r>
      <w:r w:rsidR="00A55E53" w:rsidRPr="009967DF">
        <w:rPr>
          <w:rFonts w:ascii="Times New Roman" w:hAnsi="Times New Roman" w:cs="Times New Roman"/>
          <w:sz w:val="28"/>
          <w:szCs w:val="24"/>
        </w:rPr>
        <w:t>лен</w:t>
      </w:r>
      <w:r w:rsidR="00A55E53" w:rsidRPr="009967DF">
        <w:rPr>
          <w:rFonts w:ascii="Times New Roman" w:hAnsi="Times New Roman" w:cs="Times New Roman"/>
          <w:sz w:val="28"/>
          <w:szCs w:val="24"/>
          <w:lang w:val="en-US"/>
        </w:rPr>
        <w:t>i</w:t>
      </w:r>
      <w:r w:rsidR="00A55E53" w:rsidRPr="009967D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A55E53" w:rsidRPr="009967DF">
        <w:rPr>
          <w:rFonts w:ascii="Times New Roman" w:hAnsi="Times New Roman" w:cs="Times New Roman"/>
          <w:sz w:val="28"/>
          <w:szCs w:val="24"/>
        </w:rPr>
        <w:t>комп’ютерн</w:t>
      </w:r>
      <w:proofErr w:type="spellEnd"/>
      <w:r w:rsidR="00A55E53" w:rsidRPr="009967DF">
        <w:rPr>
          <w:rFonts w:ascii="Times New Roman" w:hAnsi="Times New Roman" w:cs="Times New Roman"/>
          <w:sz w:val="28"/>
          <w:szCs w:val="24"/>
          <w:lang w:val="en-US"/>
        </w:rPr>
        <w:t>i</w:t>
      </w:r>
      <w:r w:rsidR="00A55E53" w:rsidRPr="009967DF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A55E53" w:rsidRPr="009967DF">
        <w:rPr>
          <w:rFonts w:ascii="Times New Roman" w:hAnsi="Times New Roman" w:cs="Times New Roman"/>
          <w:sz w:val="28"/>
          <w:szCs w:val="24"/>
        </w:rPr>
        <w:t>системи</w:t>
      </w:r>
      <w:proofErr w:type="spellEnd"/>
      <w:r w:rsidR="00A55E53" w:rsidRPr="009967DF">
        <w:rPr>
          <w:rFonts w:ascii="Times New Roman" w:hAnsi="Times New Roman" w:cs="Times New Roman"/>
          <w:sz w:val="28"/>
          <w:szCs w:val="24"/>
        </w:rPr>
        <w:t xml:space="preserve"> та мереж</w:t>
      </w:r>
      <w:r w:rsidR="00A55E53" w:rsidRPr="009967DF">
        <w:rPr>
          <w:rFonts w:ascii="Times New Roman" w:hAnsi="Times New Roman" w:cs="Times New Roman"/>
          <w:sz w:val="28"/>
          <w:szCs w:val="24"/>
          <w:lang w:val="en-US"/>
        </w:rPr>
        <w:t>i</w:t>
      </w:r>
      <w:r w:rsidRPr="009967DF">
        <w:rPr>
          <w:rFonts w:ascii="Times New Roman" w:hAnsi="Times New Roman" w:cs="Times New Roman"/>
          <w:sz w:val="28"/>
          <w:szCs w:val="24"/>
          <w:lang w:val="uk-UA"/>
        </w:rPr>
        <w:t>”</w:t>
      </w: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8903"/>
        </w:tabs>
        <w:spacing w:before="120"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tabs>
          <w:tab w:val="left" w:leader="underscore" w:pos="7655"/>
        </w:tabs>
        <w:spacing w:before="120" w:after="0" w:line="240" w:lineRule="auto"/>
        <w:jc w:val="right"/>
        <w:rPr>
          <w:rFonts w:ascii="Times New Roman" w:hAnsi="Times New Roman" w:cs="Times New Roman"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Виконав:                                                                                                     </w:t>
      </w:r>
      <w:proofErr w:type="spellStart"/>
      <w:r w:rsidRPr="009967DF">
        <w:rPr>
          <w:rFonts w:ascii="Times New Roman" w:hAnsi="Times New Roman" w:cs="Times New Roman"/>
          <w:sz w:val="28"/>
          <w:szCs w:val="24"/>
          <w:lang w:val="uk-UA"/>
        </w:rPr>
        <w:t>ст</w:t>
      </w:r>
      <w:r w:rsidRPr="009967DF">
        <w:rPr>
          <w:rFonts w:ascii="Times New Roman" w:hAnsi="Times New Roman" w:cs="Times New Roman"/>
          <w:sz w:val="28"/>
          <w:szCs w:val="24"/>
        </w:rPr>
        <w:t>удент</w:t>
      </w:r>
      <w:proofErr w:type="spellEnd"/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групи ДА-82</w:t>
      </w:r>
    </w:p>
    <w:p w:rsidR="00A1738E" w:rsidRPr="000334AA" w:rsidRDefault="00A1738E" w:rsidP="00A1738E">
      <w:pPr>
        <w:tabs>
          <w:tab w:val="left" w:leader="underscore" w:pos="7655"/>
        </w:tabs>
        <w:spacing w:before="120" w:after="0" w:line="240" w:lineRule="auto"/>
        <w:jc w:val="right"/>
        <w:rPr>
          <w:rFonts w:ascii="Times New Roman" w:hAnsi="Times New Roman" w:cs="Times New Roman"/>
          <w:sz w:val="28"/>
          <w:szCs w:val="24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 xml:space="preserve">                                                                       </w:t>
      </w:r>
      <w:r w:rsidR="000334AA">
        <w:rPr>
          <w:rFonts w:ascii="Times New Roman" w:hAnsi="Times New Roman" w:cs="Times New Roman"/>
          <w:sz w:val="28"/>
          <w:szCs w:val="24"/>
        </w:rPr>
        <w:t>Мельник О. В.</w:t>
      </w:r>
    </w:p>
    <w:p w:rsidR="00A1738E" w:rsidRPr="009967DF" w:rsidRDefault="00A1738E" w:rsidP="00A1738E">
      <w:pPr>
        <w:pStyle w:val="3"/>
        <w:keepNext w:val="0"/>
        <w:tabs>
          <w:tab w:val="left" w:leader="underscore" w:pos="7560"/>
          <w:tab w:val="left" w:pos="7920"/>
        </w:tabs>
        <w:spacing w:line="240" w:lineRule="auto"/>
      </w:pPr>
    </w:p>
    <w:p w:rsidR="00A1738E" w:rsidRPr="009967DF" w:rsidRDefault="00A1738E" w:rsidP="00A1738E">
      <w:pPr>
        <w:spacing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after="0" w:line="240" w:lineRule="auto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1738E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</w:p>
    <w:p w:rsidR="00A1738E" w:rsidRPr="009967DF" w:rsidRDefault="00A55E53" w:rsidP="00A1738E">
      <w:pPr>
        <w:spacing w:before="240" w:after="0" w:line="240" w:lineRule="auto"/>
        <w:jc w:val="center"/>
        <w:rPr>
          <w:rFonts w:ascii="Times New Roman" w:hAnsi="Times New Roman" w:cs="Times New Roman"/>
          <w:sz w:val="28"/>
          <w:szCs w:val="24"/>
          <w:lang w:val="uk-UA"/>
        </w:rPr>
      </w:pPr>
      <w:r w:rsidRPr="009967DF">
        <w:rPr>
          <w:rFonts w:ascii="Times New Roman" w:hAnsi="Times New Roman" w:cs="Times New Roman"/>
          <w:sz w:val="28"/>
          <w:szCs w:val="24"/>
          <w:lang w:val="uk-UA"/>
        </w:rPr>
        <w:t>Київ – 2012</w:t>
      </w:r>
    </w:p>
    <w:p w:rsidR="003F59E2" w:rsidRPr="00984E3A" w:rsidRDefault="00A1738E" w:rsidP="00260187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84E3A">
        <w:rPr>
          <w:rFonts w:ascii="Times New Roman" w:hAnsi="Times New Roman" w:cs="Times New Roman"/>
          <w:sz w:val="24"/>
          <w:szCs w:val="24"/>
          <w:lang w:val="uk-UA"/>
        </w:rPr>
        <w:br w:type="page"/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9967DF">
        <w:rPr>
          <w:rFonts w:ascii="Times New Roman" w:hAnsi="Times New Roman" w:cs="Times New Roman"/>
          <w:sz w:val="28"/>
          <w:szCs w:val="28"/>
          <w:lang w:val="en-US"/>
        </w:rPr>
        <w:lastRenderedPageBreak/>
        <w:t>I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 Ініціалізація вхідних параметрів.</w:t>
      </w:r>
      <w:proofErr w:type="gramEnd"/>
    </w:p>
    <w:p w:rsidR="000334AA" w:rsidRDefault="000334AA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6"/>
          <w:szCs w:val="26"/>
        </w:rPr>
        <w:t>%% lab_2_parameters.m</w:t>
      </w:r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N = 2;               </w:t>
      </w:r>
      <w:r>
        <w:rPr>
          <w:rFonts w:ascii="Courier New" w:hAnsi="Courier New" w:cs="Courier New"/>
          <w:color w:val="228B22"/>
          <w:sz w:val="26"/>
          <w:szCs w:val="26"/>
        </w:rPr>
        <w:t>% номер по списку</w:t>
      </w:r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n = 2;                </w:t>
      </w:r>
      <w:r>
        <w:rPr>
          <w:rFonts w:ascii="Courier New" w:hAnsi="Courier New" w:cs="Courier New"/>
          <w:color w:val="228B22"/>
          <w:sz w:val="26"/>
          <w:szCs w:val="26"/>
        </w:rPr>
        <w:t xml:space="preserve">% номер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групи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(1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або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2)</w:t>
      </w:r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6"/>
          <w:szCs w:val="26"/>
        </w:rPr>
        <w:t>%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Nvar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= N;             % номер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варіанту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1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групи</w:t>
      </w:r>
      <w:proofErr w:type="spellEnd"/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Nvar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N + 12;       </w:t>
      </w:r>
      <w:r>
        <w:rPr>
          <w:rFonts w:ascii="Courier New" w:hAnsi="Courier New" w:cs="Courier New"/>
          <w:color w:val="228B22"/>
          <w:sz w:val="26"/>
          <w:szCs w:val="26"/>
        </w:rPr>
        <w:t xml:space="preserve">% номер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варіанту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2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групи</w:t>
      </w:r>
      <w:proofErr w:type="spellEnd"/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6"/>
          <w:szCs w:val="26"/>
        </w:rPr>
        <w:t xml:space="preserve"> </w:t>
      </w:r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Rb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Nvar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*64000       </w:t>
      </w:r>
      <w:r>
        <w:rPr>
          <w:rFonts w:ascii="Courier New" w:hAnsi="Courier New" w:cs="Courier New"/>
          <w:color w:val="228B22"/>
          <w:sz w:val="26"/>
          <w:szCs w:val="26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бітова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швидкість</w:t>
      </w:r>
      <w:proofErr w:type="spellEnd"/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Tb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1/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Rb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            </w:t>
      </w:r>
      <w:r>
        <w:rPr>
          <w:rFonts w:ascii="Courier New" w:hAnsi="Courier New" w:cs="Courier New"/>
          <w:color w:val="228B22"/>
          <w:sz w:val="26"/>
          <w:szCs w:val="26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тривалість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біта</w:t>
      </w:r>
      <w:proofErr w:type="spellEnd"/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R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Rb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/2             </w:t>
      </w:r>
      <w:r>
        <w:rPr>
          <w:rFonts w:ascii="Courier New" w:hAnsi="Courier New" w:cs="Courier New"/>
          <w:color w:val="228B22"/>
          <w:sz w:val="26"/>
          <w:szCs w:val="26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символьна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швидкість</w:t>
      </w:r>
      <w:proofErr w:type="spellEnd"/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T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1/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R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            </w:t>
      </w:r>
      <w:r>
        <w:rPr>
          <w:rFonts w:ascii="Courier New" w:hAnsi="Courier New" w:cs="Courier New"/>
          <w:color w:val="228B22"/>
          <w:sz w:val="26"/>
          <w:szCs w:val="26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тривалість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символу</w:t>
      </w:r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6"/>
          <w:szCs w:val="26"/>
        </w:rPr>
        <w:t xml:space="preserve"> </w:t>
      </w:r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Td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T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/128           </w:t>
      </w:r>
      <w:r>
        <w:rPr>
          <w:rFonts w:ascii="Courier New" w:hAnsi="Courier New" w:cs="Courier New"/>
          <w:color w:val="228B22"/>
          <w:sz w:val="26"/>
          <w:szCs w:val="26"/>
        </w:rPr>
        <w:t xml:space="preserve">% час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дискретизації</w:t>
      </w:r>
      <w:proofErr w:type="spellEnd"/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6"/>
          <w:szCs w:val="26"/>
        </w:rPr>
        <w:t xml:space="preserve"> </w:t>
      </w:r>
    </w:p>
    <w:p w:rsidR="000334AA" w:rsidRDefault="000334AA" w:rsidP="000334A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Fc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2*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pi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*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Rs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         </w:t>
      </w:r>
      <w:r>
        <w:rPr>
          <w:rFonts w:ascii="Courier New" w:hAnsi="Courier New" w:cs="Courier New"/>
          <w:color w:val="228B22"/>
          <w:sz w:val="26"/>
          <w:szCs w:val="26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6"/>
          <w:szCs w:val="26"/>
        </w:rPr>
        <w:t>несуча</w:t>
      </w:r>
      <w:proofErr w:type="spellEnd"/>
      <w:r>
        <w:rPr>
          <w:rFonts w:ascii="Courier New" w:hAnsi="Courier New" w:cs="Courier New"/>
          <w:color w:val="228B22"/>
          <w:sz w:val="26"/>
          <w:szCs w:val="26"/>
        </w:rPr>
        <w:t xml:space="preserve"> частота</w:t>
      </w:r>
    </w:p>
    <w:p w:rsidR="000334AA" w:rsidRDefault="000334AA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334AA" w:rsidRDefault="000334AA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Номер варіанту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en-US"/>
        </w:rPr>
        <w:t>Nvar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0334AA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Згідно номеру варіанту вибираємо з таблиці 1 необхідні параметри.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Вхідні параметри:</w:t>
      </w:r>
    </w:p>
    <w:p w:rsidR="000334AA" w:rsidRPr="000334AA" w:rsidRDefault="000334AA" w:rsidP="000334AA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334AA">
        <w:rPr>
          <w:rFonts w:ascii="Times New Roman" w:hAnsi="Times New Roman" w:cs="Times New Roman"/>
          <w:sz w:val="28"/>
          <w:szCs w:val="28"/>
          <w:lang w:val="en-US"/>
        </w:rPr>
        <w:t>Rb</w:t>
      </w:r>
      <w:proofErr w:type="spellEnd"/>
      <w:r w:rsidRPr="000334AA">
        <w:rPr>
          <w:rFonts w:ascii="Times New Roman" w:hAnsi="Times New Roman" w:cs="Times New Roman"/>
          <w:sz w:val="28"/>
          <w:szCs w:val="28"/>
          <w:lang w:val="en-US"/>
        </w:rPr>
        <w:t xml:space="preserve"> =      896000</w:t>
      </w:r>
    </w:p>
    <w:p w:rsidR="000334AA" w:rsidRPr="000334AA" w:rsidRDefault="000334AA" w:rsidP="000334AA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334AA">
        <w:rPr>
          <w:rFonts w:ascii="Times New Roman" w:hAnsi="Times New Roman" w:cs="Times New Roman"/>
          <w:sz w:val="28"/>
          <w:szCs w:val="28"/>
          <w:lang w:val="en-US"/>
        </w:rPr>
        <w:t>Tb =   1.1161e-06</w:t>
      </w:r>
    </w:p>
    <w:p w:rsidR="000334AA" w:rsidRPr="000334AA" w:rsidRDefault="000334AA" w:rsidP="000334AA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334AA">
        <w:rPr>
          <w:rFonts w:ascii="Times New Roman" w:hAnsi="Times New Roman" w:cs="Times New Roman"/>
          <w:sz w:val="28"/>
          <w:szCs w:val="28"/>
          <w:lang w:val="en-US"/>
        </w:rPr>
        <w:t>Rs</w:t>
      </w:r>
      <w:proofErr w:type="spellEnd"/>
      <w:r w:rsidRPr="000334AA">
        <w:rPr>
          <w:rFonts w:ascii="Times New Roman" w:hAnsi="Times New Roman" w:cs="Times New Roman"/>
          <w:sz w:val="28"/>
          <w:szCs w:val="28"/>
          <w:lang w:val="en-US"/>
        </w:rPr>
        <w:t xml:space="preserve"> =      448000</w:t>
      </w:r>
    </w:p>
    <w:p w:rsidR="000334AA" w:rsidRPr="000334AA" w:rsidRDefault="000334AA" w:rsidP="000334AA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334AA">
        <w:rPr>
          <w:rFonts w:ascii="Times New Roman" w:hAnsi="Times New Roman" w:cs="Times New Roman"/>
          <w:sz w:val="28"/>
          <w:szCs w:val="28"/>
          <w:lang w:val="en-US"/>
        </w:rPr>
        <w:t>Ts</w:t>
      </w:r>
      <w:proofErr w:type="spellEnd"/>
      <w:r w:rsidRPr="000334AA">
        <w:rPr>
          <w:rFonts w:ascii="Times New Roman" w:hAnsi="Times New Roman" w:cs="Times New Roman"/>
          <w:sz w:val="28"/>
          <w:szCs w:val="28"/>
          <w:lang w:val="en-US"/>
        </w:rPr>
        <w:t xml:space="preserve"> =   2.2321e-06</w:t>
      </w:r>
    </w:p>
    <w:p w:rsidR="000334AA" w:rsidRPr="000334AA" w:rsidRDefault="000334AA" w:rsidP="000334AA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334AA">
        <w:rPr>
          <w:rFonts w:ascii="Times New Roman" w:hAnsi="Times New Roman" w:cs="Times New Roman"/>
          <w:sz w:val="28"/>
          <w:szCs w:val="28"/>
          <w:lang w:val="en-US"/>
        </w:rPr>
        <w:t>Td =   1.7439e-08</w:t>
      </w:r>
    </w:p>
    <w:p w:rsidR="000334AA" w:rsidRPr="000334AA" w:rsidRDefault="000334AA" w:rsidP="000334AA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334AA">
        <w:rPr>
          <w:rFonts w:ascii="Times New Roman" w:hAnsi="Times New Roman" w:cs="Times New Roman"/>
          <w:sz w:val="28"/>
          <w:szCs w:val="28"/>
          <w:lang w:val="en-US"/>
        </w:rPr>
        <w:t>Fc =   2.8149e+06</w:t>
      </w:r>
    </w:p>
    <w:p w:rsidR="004400B2" w:rsidRPr="000334AA" w:rsidRDefault="000334AA" w:rsidP="000334AA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334AA">
        <w:rPr>
          <w:rFonts w:ascii="Times New Roman" w:hAnsi="Times New Roman" w:cs="Times New Roman"/>
          <w:sz w:val="28"/>
          <w:szCs w:val="28"/>
          <w:lang w:val="en-US"/>
        </w:rPr>
        <w:t>EbNodB</w:t>
      </w:r>
      <w:proofErr w:type="spellEnd"/>
      <w:r w:rsidRPr="000334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0334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334AA">
        <w:rPr>
          <w:rFonts w:ascii="Times New Roman" w:hAnsi="Times New Roman" w:cs="Times New Roman"/>
          <w:sz w:val="28"/>
          <w:szCs w:val="28"/>
          <w:lang w:val="en-US"/>
        </w:rPr>
        <w:t xml:space="preserve">  8.5000</w:t>
      </w:r>
      <w:proofErr w:type="gramEnd"/>
    </w:p>
    <w:p w:rsidR="004400B2" w:rsidRPr="000334AA" w:rsidRDefault="004400B2" w:rsidP="004400B2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334AA" w:rsidRDefault="000334A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9967DF" w:rsidRPr="009967DF" w:rsidRDefault="009967DF" w:rsidP="004400B2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967DF">
        <w:rPr>
          <w:rFonts w:ascii="Times New Roman" w:hAnsi="Times New Roman" w:cs="Times New Roman"/>
          <w:sz w:val="28"/>
          <w:szCs w:val="28"/>
          <w:lang w:val="en-US"/>
        </w:rPr>
        <w:lastRenderedPageBreak/>
        <w:t>II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 Підготовка до роботи.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1. Запускаємо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7.0.1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. Створюємо новий файл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lab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_2_</w:t>
      </w:r>
      <w:proofErr w:type="spellStart"/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qpsk</w:t>
      </w:r>
      <w:proofErr w:type="spellEnd"/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_</w:t>
      </w:r>
      <w:proofErr w:type="spellStart"/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lpf</w:t>
      </w:r>
      <w:proofErr w:type="spellEnd"/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_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mdl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ля дослідження каналу згідно рис. 2 лабораторного стенду № 2 (або завантажуємо готову модель каналу).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2. Відкриваємо файл 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>lab_2_parameters.m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, вводимо свої вхідні параметри та запускаємо файл на виконання.</w:t>
      </w:r>
    </w:p>
    <w:p w:rsidR="009967DF" w:rsidRPr="009967DF" w:rsidRDefault="009967DF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 Налаштування конфігурації.</w:t>
      </w:r>
    </w:p>
    <w:p w:rsidR="009967DF" w:rsidRDefault="009967DF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Stop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Time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= </w:t>
      </w:r>
      <w:r w:rsidR="000334AA">
        <w:rPr>
          <w:rFonts w:ascii="Times New Roman" w:hAnsi="Times New Roman" w:cs="Times New Roman"/>
          <w:sz w:val="28"/>
          <w:szCs w:val="28"/>
          <w:lang w:val="uk-UA"/>
        </w:rPr>
        <w:t>0.000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4.</w:t>
      </w:r>
    </w:p>
    <w:p w:rsidR="00BB4937" w:rsidRPr="009967DF" w:rsidRDefault="00BB4937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4937">
        <w:rPr>
          <w:rFonts w:ascii="Times New Roman" w:hAnsi="Times New Roman" w:cs="Times New Roman"/>
          <w:sz w:val="28"/>
          <w:szCs w:val="28"/>
          <w:lang w:val="uk-UA"/>
        </w:rPr>
        <w:t>0.0016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 Проведення лабораторного дослідження.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Виконуємо завдання згідно заданої послідовності порядку виконання роботи.</w:t>
      </w:r>
    </w:p>
    <w:p w:rsidR="009967DF" w:rsidRPr="009967DF" w:rsidRDefault="009967DF" w:rsidP="009967DF">
      <w:pPr>
        <w:spacing w:before="240"/>
        <w:ind w:firstLine="54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4. Будуємо та досліджуємо</w:t>
      </w:r>
      <w:r w:rsidRPr="009967DF">
        <w:rPr>
          <w:rFonts w:ascii="Times New Roman" w:hAnsi="Times New Roman" w:cs="Times New Roman"/>
          <w:sz w:val="28"/>
          <w:szCs w:val="28"/>
        </w:rPr>
        <w:t xml:space="preserve"> 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принцип роботи фільтра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припіднят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синусу згідно рис. 1 (лабораторного стенду № 1).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</w:rPr>
        <w:t>4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.1. Зображаємо графіки сигналів перетворення в фільтрі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SQRT</w:t>
      </w:r>
      <w:r w:rsidRPr="009967DF">
        <w:rPr>
          <w:rFonts w:ascii="Times New Roman" w:hAnsi="Times New Roman" w:cs="Times New Roman"/>
          <w:sz w:val="28"/>
          <w:szCs w:val="28"/>
        </w:rPr>
        <w:t>.</w:t>
      </w:r>
    </w:p>
    <w:p w:rsidR="009967DF" w:rsidRPr="009967DF" w:rsidRDefault="009618BC" w:rsidP="009967DF">
      <w:pPr>
        <w:autoSpaceDE w:val="0"/>
        <w:autoSpaceDN w:val="0"/>
        <w:adjustRightInd w:val="0"/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35980" cy="31699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16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Рис. 1. Графіки дослідження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SQRT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фільтра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>4.1. Зображаємо імпульсну та частотну характеристики фільтру.</w:t>
      </w:r>
    </w:p>
    <w:p w:rsidR="00FB33F3" w:rsidRDefault="00FB33F3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B33F3">
        <w:rPr>
          <w:rFonts w:ascii="Times New Roman" w:hAnsi="Times New Roman" w:cs="Times New Roman"/>
          <w:sz w:val="28"/>
          <w:szCs w:val="28"/>
          <w:lang w:val="uk-UA"/>
        </w:rPr>
        <w:t>% Параметри.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 = 3; % затримка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DataL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 = 20; % кількість чисел в послідовності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R = .5; % 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коєфіцієнт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 згладжування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Fs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 = 8; % частота дискретизації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Fd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 = 1; % символьна швидкість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PropD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 = 0; % параметр, що визначає затримку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B33F3">
        <w:rPr>
          <w:rFonts w:ascii="Times New Roman" w:hAnsi="Times New Roman" w:cs="Times New Roman"/>
          <w:sz w:val="28"/>
          <w:szCs w:val="28"/>
          <w:lang w:val="uk-UA"/>
        </w:rPr>
        <w:t>% Розрахунок фільтра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B33F3">
        <w:rPr>
          <w:rFonts w:ascii="Times New Roman" w:hAnsi="Times New Roman" w:cs="Times New Roman"/>
          <w:sz w:val="28"/>
          <w:szCs w:val="28"/>
          <w:lang w:val="uk-UA"/>
        </w:rPr>
        <w:t>[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yf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tf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] = 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rcosine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Fd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Fs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'fir'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, R, 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Delay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impz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yf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w:rsid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grid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</w:p>
    <w:p w:rsid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B33F3" w:rsidRPr="00FB33F3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plot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>(f, 20*log10(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abs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>(h)));</w:t>
      </w:r>
    </w:p>
    <w:p w:rsidR="00FB33F3" w:rsidRPr="009967DF" w:rsidRDefault="00FB33F3" w:rsidP="00FB33F3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grid</w:t>
      </w:r>
      <w:proofErr w:type="spellEnd"/>
      <w:r w:rsidRPr="00FB33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B33F3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</w:p>
    <w:p w:rsidR="009967DF" w:rsidRPr="009967DF" w:rsidRDefault="00FB33F3" w:rsidP="00CE70A9">
      <w:pPr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DB5540E" wp14:editId="50664FBD">
            <wp:extent cx="2905626" cy="25603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05626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50DC226" wp14:editId="6BDDFEBF">
            <wp:extent cx="2905627" cy="25603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0562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7DF" w:rsidRPr="009967DF" w:rsidRDefault="009967DF" w:rsidP="009967DF">
      <w:pPr>
        <w:spacing w:before="240"/>
        <w:ind w:firstLine="1134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Рис. 2. Імпульсна та частотна характеристики фільтра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припіднят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синусу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4.2. Дослідити вплив коефіцієнту згладжування.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proofErr w:type="gramStart"/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модулятор.</w:t>
      </w:r>
      <w:proofErr w:type="gramEnd"/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1) Будуємо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модулятор згідно рис. 3 лабораторного стенду № 2.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) Налаштовуємо параметр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модулятора згідно вхідних параметрів.</w:t>
      </w:r>
    </w:p>
    <w:p w:rsidR="009967DF" w:rsidRPr="009967DF" w:rsidRDefault="009967DF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3) Зображаємо:</w:t>
      </w:r>
    </w:p>
    <w:p w:rsidR="009967DF" w:rsidRPr="009967DF" w:rsidRDefault="009967DF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1. Графік вхідної послідовності повідомлення;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фільтрованого сигналу;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3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модульованого фільтрованого сигналу;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4. Графік модульованого сигналу.</w:t>
      </w:r>
    </w:p>
    <w:p w:rsidR="009967DF" w:rsidRPr="009967DF" w:rsidRDefault="00FB33F3" w:rsidP="00EF22E5">
      <w:pPr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35980" cy="31242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Рис. 3. Графіки дослідження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модуляції</w:t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6. </w:t>
      </w:r>
      <w:proofErr w:type="gramStart"/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емодулятор.</w:t>
      </w:r>
      <w:proofErr w:type="gramEnd"/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1) Будуємо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емодулятор згідно рис. 4 лабораторного стенду № 2.</w:t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) Налаштовуємо параметр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емодулятора згідно вхідних параметрів:</w:t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2.1. Налаштовуємо ФНЧ.</w:t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2. Налаштовуємо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SQRT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9967DF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3) Зображаємо графіки: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1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нефільтрован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демодульован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сигналу;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фільтрованого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демодульован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сигналу;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3. Графіки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phas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uadrature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 фільтрованого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демодульован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сигналу після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SQRT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фільтрації.</w:t>
      </w:r>
    </w:p>
    <w:p w:rsidR="009967DF" w:rsidRPr="009967DF" w:rsidRDefault="00FB33F3" w:rsidP="00EF22E5">
      <w:pPr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35980" cy="31242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Рис. 4. Графіки дослідження </w:t>
      </w:r>
      <w:r w:rsidRPr="009967DF">
        <w:rPr>
          <w:rFonts w:ascii="Times New Roman" w:hAnsi="Times New Roman" w:cs="Times New Roman"/>
          <w:sz w:val="28"/>
          <w:szCs w:val="28"/>
          <w:lang w:val="en-US"/>
        </w:rPr>
        <w:t>QPSK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емодуляції</w:t>
      </w:r>
    </w:p>
    <w:p w:rsidR="009967DF" w:rsidRPr="009967DF" w:rsidRDefault="009967DF" w:rsidP="009967DF">
      <w:pPr>
        <w:spacing w:before="24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F22E5" w:rsidRDefault="00EF22E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9967DF" w:rsidRPr="009967DF" w:rsidRDefault="009967DF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4. Графіки вхідної послідовності повідомлення та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демодульован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сигналу на рис. 5.</w:t>
      </w:r>
    </w:p>
    <w:p w:rsidR="009967DF" w:rsidRPr="009967DF" w:rsidRDefault="009967DF" w:rsidP="009967DF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FB33F3" w:rsidP="009967DF">
      <w:pPr>
        <w:autoSpaceDE w:val="0"/>
        <w:autoSpaceDN w:val="0"/>
        <w:adjustRightInd w:val="0"/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35980" cy="31242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Рис. 5. Графіки вхідної послідовності повідомлення та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демодульован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сигналу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7. Перевіряємо правильність роботи модулятора та демодулятора: працюють вірно з часовою затримкою 13 такти та з нульовою помилкою.</w:t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8. Проводимо аналіз каналу з шумом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AWGN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8.1. Добавляємо в канал шум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AWGN</w:t>
      </w:r>
      <w:r w:rsidRPr="009967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згідно рис. </w:t>
      </w:r>
      <w:r w:rsidRPr="009967DF">
        <w:rPr>
          <w:rFonts w:ascii="Times New Roman" w:hAnsi="Times New Roman" w:cs="Times New Roman"/>
          <w:sz w:val="28"/>
          <w:szCs w:val="28"/>
        </w:rPr>
        <w:t>2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(лабораторного стенду</w:t>
      </w:r>
      <w:r w:rsidRPr="009967DF">
        <w:rPr>
          <w:rFonts w:ascii="Times New Roman" w:hAnsi="Times New Roman" w:cs="Times New Roman"/>
          <w:sz w:val="28"/>
          <w:szCs w:val="28"/>
        </w:rPr>
        <w:t xml:space="preserve"> 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№ 2), налаштовуємо його параметри згідно вхідних даних.</w:t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8.2. Проводимо аналіз каналу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зв</w:t>
      </w:r>
      <w:proofErr w:type="spellEnd"/>
      <w:r w:rsidRPr="009967DF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язку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1. Визначаємо ймовірність бітової </w:t>
      </w:r>
      <w:r w:rsidRPr="009967DF">
        <w:rPr>
          <w:rFonts w:ascii="Times New Roman" w:hAnsi="Times New Roman" w:cs="Times New Roman"/>
          <w:sz w:val="28"/>
          <w:szCs w:val="28"/>
        </w:rPr>
        <w:t>(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символьної</w:t>
      </w:r>
      <w:r w:rsidRPr="009967DF">
        <w:rPr>
          <w:rFonts w:ascii="Times New Roman" w:hAnsi="Times New Roman" w:cs="Times New Roman"/>
          <w:sz w:val="28"/>
          <w:szCs w:val="28"/>
        </w:rPr>
        <w:t xml:space="preserve">) 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помилки цифрового каналу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зв</w:t>
      </w:r>
      <w:proofErr w:type="spellEnd"/>
      <w:r w:rsidRPr="009967DF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язку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ля заданого значення </w:t>
      </w:r>
      <w:r w:rsidRPr="009967DF">
        <w:rPr>
          <w:rFonts w:ascii="Times New Roman" w:hAnsi="Times New Roman" w:cs="Times New Roman"/>
          <w:position w:val="-30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4.2pt" o:ole="">
            <v:imagedata r:id="rId15" o:title=""/>
          </v:shape>
          <o:OLEObject Type="Embed" ProgID="Equation.DSMT4" ShapeID="_x0000_i1025" DrawAspect="Content" ObjectID="_1415608935" r:id="rId16"/>
        </w:objec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C50397" w:rsidP="009967DF">
      <w:pPr>
        <w:autoSpaceDE w:val="0"/>
        <w:autoSpaceDN w:val="0"/>
        <w:adjustRightInd w:val="0"/>
        <w:spacing w:before="24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66900" cy="6705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DF" w:rsidRPr="000334AA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образити графічно дану точку на теоретичній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BER</w:t>
      </w:r>
      <w:r w:rsidRPr="009967DF">
        <w:rPr>
          <w:rFonts w:ascii="Times New Roman" w:hAnsi="Times New Roman" w:cs="Times New Roman"/>
          <w:sz w:val="28"/>
          <w:szCs w:val="28"/>
        </w:rPr>
        <w:t xml:space="preserve"> (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SER</w:t>
      </w:r>
      <w:r w:rsidRPr="009967DF">
        <w:rPr>
          <w:rFonts w:ascii="Times New Roman" w:hAnsi="Times New Roman" w:cs="Times New Roman"/>
          <w:b/>
          <w:sz w:val="28"/>
          <w:szCs w:val="28"/>
        </w:rPr>
        <w:t>)</w:t>
      </w:r>
      <w:r w:rsidRPr="009967DF">
        <w:rPr>
          <w:rFonts w:ascii="Times New Roman" w:hAnsi="Times New Roman" w:cs="Times New Roman"/>
          <w:sz w:val="28"/>
          <w:szCs w:val="28"/>
        </w:rPr>
        <w:t>.</w:t>
      </w:r>
    </w:p>
    <w:p w:rsidR="00420FA7" w:rsidRPr="00420FA7" w:rsidRDefault="00420FA7" w:rsidP="00420FA7">
      <w:pPr>
        <w:spacing w:before="240"/>
        <w:ind w:firstLine="54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aps/>
          <w:noProof/>
          <w:sz w:val="24"/>
          <w:szCs w:val="24"/>
        </w:rPr>
        <w:drawing>
          <wp:inline distT="0" distB="0" distL="0" distR="0" wp14:anchorId="54C0D0F6" wp14:editId="041D5107">
            <wp:extent cx="4762500" cy="374142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74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2. Зображаємо графіки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глазкових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іаграм модульованого та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демодульован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сигналів на рис. 6.</w:t>
      </w:r>
    </w:p>
    <w:p w:rsidR="009967DF" w:rsidRPr="009967DF" w:rsidRDefault="00E8197C" w:rsidP="009967DF">
      <w:pPr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6AC52261" wp14:editId="27C4CADE">
            <wp:extent cx="2901624" cy="36195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03650" cy="3622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3A76237" wp14:editId="076FC155">
            <wp:extent cx="2901624" cy="36195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01624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Рис. 6. Графіки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глазкових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діаграм модульованого та </w:t>
      </w:r>
      <w:proofErr w:type="spellStart"/>
      <w:r w:rsidRPr="009967DF">
        <w:rPr>
          <w:rFonts w:ascii="Times New Roman" w:hAnsi="Times New Roman" w:cs="Times New Roman"/>
          <w:sz w:val="28"/>
          <w:szCs w:val="28"/>
          <w:lang w:val="uk-UA"/>
        </w:rPr>
        <w:t>демодульованого</w:t>
      </w:r>
      <w:proofErr w:type="spellEnd"/>
      <w:r w:rsidRPr="009967DF">
        <w:rPr>
          <w:rFonts w:ascii="Times New Roman" w:hAnsi="Times New Roman" w:cs="Times New Roman"/>
          <w:sz w:val="28"/>
          <w:szCs w:val="28"/>
          <w:lang w:val="uk-UA"/>
        </w:rPr>
        <w:t xml:space="preserve"> сигналів</w:t>
      </w:r>
    </w:p>
    <w:p w:rsidR="009967DF" w:rsidRPr="009967DF" w:rsidRDefault="009967DF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3. Зображаємо графіки спектральних характеристик модульованого без шуму та з шумом сигналів за допомогою блоків 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9967DF">
        <w:rPr>
          <w:rFonts w:ascii="Times New Roman" w:hAnsi="Times New Roman" w:cs="Times New Roman"/>
          <w:b/>
          <w:sz w:val="28"/>
          <w:szCs w:val="28"/>
        </w:rPr>
        <w:t>-</w:t>
      </w:r>
      <w:r w:rsidRPr="009967DF">
        <w:rPr>
          <w:rFonts w:ascii="Times New Roman" w:hAnsi="Times New Roman" w:cs="Times New Roman"/>
          <w:b/>
          <w:sz w:val="28"/>
          <w:szCs w:val="28"/>
          <w:lang w:val="en-US"/>
        </w:rPr>
        <w:t>FFT</w:t>
      </w:r>
      <w:r w:rsidRPr="009967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67DF" w:rsidRPr="009967DF" w:rsidRDefault="00E8197C" w:rsidP="009967DF">
      <w:pPr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4C7299A5" wp14:editId="637D2E9F">
            <wp:extent cx="4198620" cy="23698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98620" cy="2369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D90EDE3" wp14:editId="6C030E4E">
            <wp:extent cx="4198620" cy="236982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98620" cy="2369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7DF" w:rsidRPr="009967DF" w:rsidRDefault="009967DF" w:rsidP="009967DF">
      <w:pPr>
        <w:autoSpaceDE w:val="0"/>
        <w:autoSpaceDN w:val="0"/>
        <w:adjustRightInd w:val="0"/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67DF">
        <w:rPr>
          <w:rFonts w:ascii="Times New Roman" w:hAnsi="Times New Roman" w:cs="Times New Roman"/>
          <w:sz w:val="28"/>
          <w:szCs w:val="28"/>
          <w:lang w:val="uk-UA"/>
        </w:rPr>
        <w:t>Рис. 7. Графіки спектральних характеристик модульованого без шуму та з шумом сигналів</w:t>
      </w:r>
    </w:p>
    <w:p w:rsidR="00A5310D" w:rsidRPr="000334AA" w:rsidRDefault="00A5310D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A5310D" w:rsidRPr="000334AA" w:rsidRDefault="00A5310D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8197C" w:rsidRPr="00E8197C" w:rsidRDefault="00E8197C" w:rsidP="009967DF">
      <w:pPr>
        <w:spacing w:before="240"/>
        <w:ind w:firstLine="54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8197C"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</w:p>
    <w:p w:rsidR="009967DF" w:rsidRPr="00E8197C" w:rsidRDefault="00E8197C" w:rsidP="009967DF">
      <w:pPr>
        <w:spacing w:before="240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ходi</w:t>
      </w:r>
      <w:proofErr w:type="spellEnd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виконання </w:t>
      </w:r>
      <w:proofErr w:type="spellStart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лабораторноi</w:t>
      </w:r>
      <w:proofErr w:type="spellEnd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роботи були </w:t>
      </w:r>
      <w:proofErr w:type="spellStart"/>
      <w:r w:rsidR="001A17FC">
        <w:rPr>
          <w:rFonts w:ascii="Times New Roman" w:hAnsi="Times New Roman" w:cs="Times New Roman"/>
          <w:sz w:val="28"/>
          <w:szCs w:val="28"/>
          <w:lang w:val="uk-UA"/>
        </w:rPr>
        <w:t>отрима</w:t>
      </w:r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н</w:t>
      </w:r>
      <w:proofErr w:type="spellEnd"/>
      <w:r w:rsidR="001A17FC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знання та навички роботи з дослідження ф</w:t>
      </w:r>
      <w:bookmarkStart w:id="0" w:name="_GoBack"/>
      <w:bookmarkEnd w:id="0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ільтрів </w:t>
      </w:r>
      <w:proofErr w:type="spellStart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припіднятого</w:t>
      </w:r>
      <w:proofErr w:type="spellEnd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косинусу на основі QPSK фазової маніпуляції, користуючись блоками </w:t>
      </w:r>
      <w:proofErr w:type="spellStart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Communications</w:t>
      </w:r>
      <w:proofErr w:type="spellEnd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Signal</w:t>
      </w:r>
      <w:proofErr w:type="spellEnd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Processing</w:t>
      </w:r>
      <w:proofErr w:type="spellEnd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>Blockset</w:t>
      </w:r>
      <w:proofErr w:type="spellEnd"/>
      <w:r w:rsidR="001A17FC" w:rsidRPr="001A17FC">
        <w:rPr>
          <w:rFonts w:ascii="Times New Roman" w:hAnsi="Times New Roman" w:cs="Times New Roman"/>
          <w:sz w:val="28"/>
          <w:szCs w:val="28"/>
          <w:lang w:val="uk-UA"/>
        </w:rPr>
        <w:t xml:space="preserve"> програми SIMULINK</w:t>
      </w:r>
      <w:r w:rsidR="00A5310D" w:rsidRPr="00E8197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sectPr w:rsidR="009967DF" w:rsidRPr="00E8197C" w:rsidSect="00900DD6">
      <w:footerReference w:type="default" r:id="rId2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2E9B" w:rsidRDefault="00DA2E9B" w:rsidP="007E0D47">
      <w:pPr>
        <w:spacing w:after="0" w:line="240" w:lineRule="auto"/>
      </w:pPr>
      <w:r>
        <w:separator/>
      </w:r>
    </w:p>
  </w:endnote>
  <w:endnote w:type="continuationSeparator" w:id="0">
    <w:p w:rsidR="00DA2E9B" w:rsidRDefault="00DA2E9B" w:rsidP="007E0D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04126164"/>
      <w:docPartObj>
        <w:docPartGallery w:val="Page Numbers (Bottom of Page)"/>
        <w:docPartUnique/>
      </w:docPartObj>
    </w:sdtPr>
    <w:sdtEndPr/>
    <w:sdtContent>
      <w:p w:rsidR="00900DD6" w:rsidRDefault="00900DD6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8197C" w:rsidRPr="00E8197C">
          <w:rPr>
            <w:noProof/>
            <w:lang w:val="ru-RU"/>
          </w:rPr>
          <w:t>2</w:t>
        </w:r>
        <w:r>
          <w:fldChar w:fldCharType="end"/>
        </w:r>
      </w:p>
    </w:sdtContent>
  </w:sdt>
  <w:p w:rsidR="007E0D47" w:rsidRDefault="007E0D47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2E9B" w:rsidRDefault="00DA2E9B" w:rsidP="007E0D47">
      <w:pPr>
        <w:spacing w:after="0" w:line="240" w:lineRule="auto"/>
      </w:pPr>
      <w:r>
        <w:separator/>
      </w:r>
    </w:p>
  </w:footnote>
  <w:footnote w:type="continuationSeparator" w:id="0">
    <w:p w:rsidR="00DA2E9B" w:rsidRDefault="00DA2E9B" w:rsidP="007E0D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100899"/>
    <w:multiLevelType w:val="singleLevel"/>
    <w:tmpl w:val="EC04164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D102412"/>
    <w:multiLevelType w:val="hybridMultilevel"/>
    <w:tmpl w:val="0936A15A"/>
    <w:lvl w:ilvl="0" w:tplc="C5F6EE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">
    <w:nsid w:val="201A476D"/>
    <w:multiLevelType w:val="singleLevel"/>
    <w:tmpl w:val="A91C34A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23AE754B"/>
    <w:multiLevelType w:val="hybridMultilevel"/>
    <w:tmpl w:val="0936A15A"/>
    <w:lvl w:ilvl="0" w:tplc="C5F6EE5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4EA96750"/>
    <w:multiLevelType w:val="hybridMultilevel"/>
    <w:tmpl w:val="CA163608"/>
    <w:lvl w:ilvl="0" w:tplc="8286BBA8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B9244C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6AD54E46"/>
    <w:multiLevelType w:val="singleLevel"/>
    <w:tmpl w:val="0D5CF9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7D0B713D"/>
    <w:multiLevelType w:val="hybridMultilevel"/>
    <w:tmpl w:val="0936A15A"/>
    <w:lvl w:ilvl="0" w:tplc="C5F6EE5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  <w:lvlOverride w:ilvl="0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7"/>
  </w:num>
  <w:num w:numId="5">
    <w:abstractNumId w:val="3"/>
  </w:num>
  <w:num w:numId="6">
    <w:abstractNumId w:val="1"/>
  </w:num>
  <w:num w:numId="7">
    <w:abstractNumId w:val="5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1738E"/>
    <w:rsid w:val="0002434B"/>
    <w:rsid w:val="000334AA"/>
    <w:rsid w:val="00037BCF"/>
    <w:rsid w:val="00054688"/>
    <w:rsid w:val="000B6C40"/>
    <w:rsid w:val="000D717E"/>
    <w:rsid w:val="00136944"/>
    <w:rsid w:val="00162800"/>
    <w:rsid w:val="001855AA"/>
    <w:rsid w:val="001A17FC"/>
    <w:rsid w:val="002174F2"/>
    <w:rsid w:val="00257A50"/>
    <w:rsid w:val="00260187"/>
    <w:rsid w:val="00273E46"/>
    <w:rsid w:val="00274DA1"/>
    <w:rsid w:val="0029527C"/>
    <w:rsid w:val="002D3B62"/>
    <w:rsid w:val="00301385"/>
    <w:rsid w:val="0030682A"/>
    <w:rsid w:val="00343623"/>
    <w:rsid w:val="003F134A"/>
    <w:rsid w:val="003F59E2"/>
    <w:rsid w:val="00420FA7"/>
    <w:rsid w:val="004400B2"/>
    <w:rsid w:val="00455283"/>
    <w:rsid w:val="00460ABF"/>
    <w:rsid w:val="0047502F"/>
    <w:rsid w:val="004D100E"/>
    <w:rsid w:val="00543730"/>
    <w:rsid w:val="00563AE6"/>
    <w:rsid w:val="00584C9E"/>
    <w:rsid w:val="00593ABB"/>
    <w:rsid w:val="005B141A"/>
    <w:rsid w:val="005B575E"/>
    <w:rsid w:val="005D14D0"/>
    <w:rsid w:val="005E5C2C"/>
    <w:rsid w:val="005E6CAE"/>
    <w:rsid w:val="005F52D3"/>
    <w:rsid w:val="00641532"/>
    <w:rsid w:val="0064702A"/>
    <w:rsid w:val="00675894"/>
    <w:rsid w:val="006C611F"/>
    <w:rsid w:val="006F017A"/>
    <w:rsid w:val="006F36D5"/>
    <w:rsid w:val="00713D78"/>
    <w:rsid w:val="007305B5"/>
    <w:rsid w:val="007C4CE6"/>
    <w:rsid w:val="007D615E"/>
    <w:rsid w:val="007E0D47"/>
    <w:rsid w:val="00811759"/>
    <w:rsid w:val="00855207"/>
    <w:rsid w:val="00884E55"/>
    <w:rsid w:val="00886263"/>
    <w:rsid w:val="008A1A10"/>
    <w:rsid w:val="008D6D7A"/>
    <w:rsid w:val="00900DD6"/>
    <w:rsid w:val="00944867"/>
    <w:rsid w:val="009618BC"/>
    <w:rsid w:val="00984E3A"/>
    <w:rsid w:val="00986AFA"/>
    <w:rsid w:val="009967DF"/>
    <w:rsid w:val="009D6294"/>
    <w:rsid w:val="00A1738E"/>
    <w:rsid w:val="00A5310D"/>
    <w:rsid w:val="00A55E53"/>
    <w:rsid w:val="00A82F1D"/>
    <w:rsid w:val="00AE06C4"/>
    <w:rsid w:val="00AF2731"/>
    <w:rsid w:val="00B77635"/>
    <w:rsid w:val="00B8470A"/>
    <w:rsid w:val="00BA35E2"/>
    <w:rsid w:val="00BB4937"/>
    <w:rsid w:val="00BF6380"/>
    <w:rsid w:val="00C20349"/>
    <w:rsid w:val="00C50397"/>
    <w:rsid w:val="00C72469"/>
    <w:rsid w:val="00CE70A9"/>
    <w:rsid w:val="00CF172E"/>
    <w:rsid w:val="00CF7798"/>
    <w:rsid w:val="00D14F34"/>
    <w:rsid w:val="00D55C7F"/>
    <w:rsid w:val="00D64B55"/>
    <w:rsid w:val="00D92AE4"/>
    <w:rsid w:val="00DA2E9B"/>
    <w:rsid w:val="00DC23ED"/>
    <w:rsid w:val="00DE04BC"/>
    <w:rsid w:val="00E311DF"/>
    <w:rsid w:val="00E676FD"/>
    <w:rsid w:val="00E8197C"/>
    <w:rsid w:val="00EC7B60"/>
    <w:rsid w:val="00EF22E5"/>
    <w:rsid w:val="00F02089"/>
    <w:rsid w:val="00F16869"/>
    <w:rsid w:val="00F24A22"/>
    <w:rsid w:val="00F72746"/>
    <w:rsid w:val="00F748F4"/>
    <w:rsid w:val="00FA2C76"/>
    <w:rsid w:val="00FB3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2731"/>
  </w:style>
  <w:style w:type="paragraph" w:styleId="1">
    <w:name w:val="heading 1"/>
    <w:basedOn w:val="a"/>
    <w:next w:val="a"/>
    <w:link w:val="10"/>
    <w:uiPriority w:val="9"/>
    <w:qFormat/>
    <w:rsid w:val="00BF638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A1738E"/>
    <w:pPr>
      <w:keepNext/>
      <w:spacing w:after="0" w:line="360" w:lineRule="auto"/>
      <w:jc w:val="right"/>
      <w:outlineLvl w:val="2"/>
    </w:pPr>
    <w:rPr>
      <w:rFonts w:ascii="Times New Roman" w:eastAsia="Times New Roman" w:hAnsi="Times New Roman" w:cs="Times New Roman"/>
      <w:b/>
      <w:bCs/>
      <w:sz w:val="28"/>
      <w:szCs w:val="24"/>
      <w:lang w:val="uk-UA"/>
    </w:rPr>
  </w:style>
  <w:style w:type="paragraph" w:styleId="7">
    <w:name w:val="heading 7"/>
    <w:basedOn w:val="a"/>
    <w:next w:val="a"/>
    <w:link w:val="70"/>
    <w:qFormat/>
    <w:rsid w:val="00A1738E"/>
    <w:pPr>
      <w:keepNext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b/>
      <w:bCs/>
      <w:caps/>
      <w:sz w:val="36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A1738E"/>
    <w:rPr>
      <w:rFonts w:ascii="Times New Roman" w:eastAsia="Times New Roman" w:hAnsi="Times New Roman" w:cs="Times New Roman"/>
      <w:b/>
      <w:bCs/>
      <w:sz w:val="28"/>
      <w:szCs w:val="24"/>
      <w:lang w:val="uk-UA"/>
    </w:rPr>
  </w:style>
  <w:style w:type="character" w:customStyle="1" w:styleId="70">
    <w:name w:val="Заголовок 7 Знак"/>
    <w:basedOn w:val="a0"/>
    <w:link w:val="7"/>
    <w:rsid w:val="00A1738E"/>
    <w:rPr>
      <w:rFonts w:ascii="Times New Roman" w:eastAsia="Times New Roman" w:hAnsi="Times New Roman" w:cs="Times New Roman"/>
      <w:b/>
      <w:bCs/>
      <w:caps/>
      <w:sz w:val="36"/>
      <w:szCs w:val="24"/>
      <w:lang w:val="uk-UA"/>
    </w:rPr>
  </w:style>
  <w:style w:type="paragraph" w:styleId="31">
    <w:name w:val="Body Text Indent 3"/>
    <w:basedOn w:val="a"/>
    <w:link w:val="32"/>
    <w:rsid w:val="00A1738E"/>
    <w:pPr>
      <w:tabs>
        <w:tab w:val="left" w:pos="1440"/>
        <w:tab w:val="left" w:pos="1620"/>
      </w:tabs>
      <w:spacing w:after="0" w:line="360" w:lineRule="auto"/>
      <w:ind w:left="540" w:hanging="540"/>
      <w:jc w:val="both"/>
    </w:pPr>
    <w:rPr>
      <w:rFonts w:ascii="Times New Roman" w:eastAsia="Times New Roman" w:hAnsi="Times New Roman" w:cs="Times New Roman"/>
      <w:sz w:val="28"/>
      <w:szCs w:val="24"/>
      <w:lang w:val="uk-UA"/>
    </w:rPr>
  </w:style>
  <w:style w:type="character" w:customStyle="1" w:styleId="32">
    <w:name w:val="Основной текст с отступом 3 Знак"/>
    <w:basedOn w:val="a0"/>
    <w:link w:val="31"/>
    <w:rsid w:val="00A1738E"/>
    <w:rPr>
      <w:rFonts w:ascii="Times New Roman" w:eastAsia="Times New Roman" w:hAnsi="Times New Roman" w:cs="Times New Roman"/>
      <w:sz w:val="28"/>
      <w:szCs w:val="24"/>
      <w:lang w:val="uk-UA"/>
    </w:rPr>
  </w:style>
  <w:style w:type="paragraph" w:styleId="a3">
    <w:name w:val="Body Text"/>
    <w:basedOn w:val="a"/>
    <w:link w:val="a4"/>
    <w:unhideWhenUsed/>
    <w:rsid w:val="00986AFA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986AFA"/>
  </w:style>
  <w:style w:type="paragraph" w:styleId="a5">
    <w:name w:val="Body Text First Indent"/>
    <w:basedOn w:val="a3"/>
    <w:link w:val="a6"/>
    <w:uiPriority w:val="99"/>
    <w:unhideWhenUsed/>
    <w:rsid w:val="00986AFA"/>
    <w:pPr>
      <w:spacing w:after="200"/>
      <w:ind w:firstLine="360"/>
    </w:pPr>
  </w:style>
  <w:style w:type="character" w:customStyle="1" w:styleId="a6">
    <w:name w:val="Красная строка Знак"/>
    <w:basedOn w:val="a4"/>
    <w:link w:val="a5"/>
    <w:uiPriority w:val="99"/>
    <w:rsid w:val="00986AFA"/>
  </w:style>
  <w:style w:type="paragraph" w:styleId="a7">
    <w:name w:val="caption"/>
    <w:basedOn w:val="a"/>
    <w:next w:val="a"/>
    <w:qFormat/>
    <w:rsid w:val="00986AFA"/>
    <w:pPr>
      <w:spacing w:before="120" w:after="120" w:line="240" w:lineRule="auto"/>
    </w:pPr>
    <w:rPr>
      <w:rFonts w:ascii="Times New Roman" w:eastAsia="Times New Roman" w:hAnsi="Times New Roman" w:cs="Times New Roman"/>
      <w:b/>
      <w:sz w:val="24"/>
      <w:szCs w:val="20"/>
      <w:lang w:val="en-AU"/>
    </w:rPr>
  </w:style>
  <w:style w:type="paragraph" w:styleId="a8">
    <w:name w:val="Balloon Text"/>
    <w:basedOn w:val="a"/>
    <w:link w:val="a9"/>
    <w:uiPriority w:val="99"/>
    <w:semiHidden/>
    <w:unhideWhenUsed/>
    <w:rsid w:val="00986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86AFA"/>
    <w:rPr>
      <w:rFonts w:ascii="Tahoma" w:hAnsi="Tahoma" w:cs="Tahoma"/>
      <w:sz w:val="16"/>
      <w:szCs w:val="16"/>
    </w:rPr>
  </w:style>
  <w:style w:type="paragraph" w:customStyle="1" w:styleId="input">
    <w:name w:val="input"/>
    <w:basedOn w:val="a"/>
    <w:rsid w:val="002174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utput">
    <w:name w:val="output"/>
    <w:basedOn w:val="a"/>
    <w:rsid w:val="002174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a">
    <w:name w:val="footer"/>
    <w:basedOn w:val="a"/>
    <w:link w:val="ab"/>
    <w:uiPriority w:val="99"/>
    <w:rsid w:val="002174F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AU" w:eastAsia="uk-UA"/>
    </w:rPr>
  </w:style>
  <w:style w:type="character" w:customStyle="1" w:styleId="ab">
    <w:name w:val="Нижний колонтитул Знак"/>
    <w:basedOn w:val="a0"/>
    <w:link w:val="aa"/>
    <w:uiPriority w:val="99"/>
    <w:rsid w:val="002174F2"/>
    <w:rPr>
      <w:rFonts w:ascii="Times New Roman" w:eastAsia="Times New Roman" w:hAnsi="Times New Roman" w:cs="Times New Roman"/>
      <w:sz w:val="20"/>
      <w:szCs w:val="20"/>
      <w:lang w:val="en-AU" w:eastAsia="uk-UA"/>
    </w:rPr>
  </w:style>
  <w:style w:type="paragraph" w:styleId="ac">
    <w:name w:val="header"/>
    <w:basedOn w:val="a"/>
    <w:link w:val="ad"/>
    <w:uiPriority w:val="99"/>
    <w:unhideWhenUsed/>
    <w:rsid w:val="007E0D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7E0D47"/>
  </w:style>
  <w:style w:type="character" w:customStyle="1" w:styleId="10">
    <w:name w:val="Заголовок 1 Знак"/>
    <w:basedOn w:val="a0"/>
    <w:link w:val="1"/>
    <w:uiPriority w:val="9"/>
    <w:rsid w:val="00BF638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e">
    <w:name w:val="Body Text Indent"/>
    <w:basedOn w:val="a"/>
    <w:link w:val="af"/>
    <w:uiPriority w:val="99"/>
    <w:semiHidden/>
    <w:unhideWhenUsed/>
    <w:rsid w:val="00455283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uiPriority w:val="99"/>
    <w:semiHidden/>
    <w:rsid w:val="0045528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E6B3F2-B0A9-4400-BFD8-D5014A787E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9</Pages>
  <Words>713</Words>
  <Characters>4068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yuw</cp:lastModifiedBy>
  <cp:revision>83</cp:revision>
  <dcterms:created xsi:type="dcterms:W3CDTF">2010-09-16T05:44:00Z</dcterms:created>
  <dcterms:modified xsi:type="dcterms:W3CDTF">2012-11-28T09:56:00Z</dcterms:modified>
</cp:coreProperties>
</file>